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225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5"/>
        <w:gridCol w:w="4815"/>
      </w:tblGrid>
      <w:tr w:rsidR="000E0239" w14:paraId="4FB13A46" w14:textId="77777777" w:rsidTr="001D62EA">
        <w:trPr>
          <w:trHeight w:val="1456"/>
        </w:trPr>
        <w:tc>
          <w:tcPr>
            <w:tcW w:w="4815" w:type="dxa"/>
          </w:tcPr>
          <w:p w14:paraId="34CA43FE" w14:textId="77777777" w:rsidR="000E0239" w:rsidRDefault="00572322" w:rsidP="00953B4E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bookmarkStart w:id="0" w:name="_GoBack"/>
            <w:bookmarkEnd w:id="0"/>
            <w:r w:rsidRPr="00A439DF">
              <w:rPr>
                <w:noProof/>
                <w:lang w:bidi="ar-SA"/>
              </w:rPr>
              <w:drawing>
                <wp:inline distT="0" distB="0" distL="0" distR="0" wp14:anchorId="6A339BFE" wp14:editId="58F45FB3">
                  <wp:extent cx="714375" cy="704850"/>
                  <wp:effectExtent l="0" t="0" r="9525" b="0"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5" w:type="dxa"/>
          </w:tcPr>
          <w:p w14:paraId="4E9F489B" w14:textId="77777777" w:rsidR="000E0239" w:rsidRDefault="00572322" w:rsidP="00953B4E">
            <w:pPr>
              <w:spacing w:after="0" w:line="240" w:lineRule="auto"/>
              <w:jc w:val="right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A439DF">
              <w:rPr>
                <w:noProof/>
                <w:lang w:bidi="ar-SA"/>
              </w:rPr>
              <w:drawing>
                <wp:inline distT="0" distB="0" distL="0" distR="0" wp14:anchorId="32083C9B" wp14:editId="0109D357">
                  <wp:extent cx="723900" cy="74295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1572B5" w14:textId="77777777" w:rsidR="001845B0" w:rsidRDefault="001845B0" w:rsidP="001845B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sz w:val="28"/>
          <w:szCs w:val="28"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lastRenderedPageBreak/>
        <w:t>فرم شماره 4</w:t>
      </w:r>
    </w:p>
    <w:p w14:paraId="1ADE7D72" w14:textId="77777777" w:rsidR="001845B0" w:rsidRDefault="001845B0" w:rsidP="001845B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sz w:val="24"/>
          <w:szCs w:val="24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4"/>
          <w:szCs w:val="24"/>
          <w:rtl/>
        </w:rPr>
        <w:t>مقطع دکترای تخصصی</w:t>
      </w:r>
    </w:p>
    <w:p w14:paraId="647F4345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 w:rsidRPr="004F6CA2"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اطلاعات پايه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64"/>
        <w:gridCol w:w="2976"/>
        <w:gridCol w:w="2802"/>
      </w:tblGrid>
      <w:tr w:rsidR="003028CF" w:rsidRPr="004F6CA2" w14:paraId="6981FEE8" w14:textId="77777777" w:rsidTr="004749D5">
        <w:trPr>
          <w:jc w:val="center"/>
        </w:trPr>
        <w:tc>
          <w:tcPr>
            <w:tcW w:w="3464" w:type="dxa"/>
          </w:tcPr>
          <w:p w14:paraId="0144AB80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و نام خانوادگي:</w:t>
            </w:r>
          </w:p>
        </w:tc>
        <w:tc>
          <w:tcPr>
            <w:tcW w:w="2976" w:type="dxa"/>
          </w:tcPr>
          <w:p w14:paraId="42740386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دانشجويي:</w:t>
            </w:r>
          </w:p>
        </w:tc>
        <w:tc>
          <w:tcPr>
            <w:tcW w:w="2802" w:type="dxa"/>
            <w:vAlign w:val="center"/>
          </w:tcPr>
          <w:p w14:paraId="77B80418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رشته:</w:t>
            </w:r>
          </w:p>
        </w:tc>
      </w:tr>
      <w:tr w:rsidR="003028CF" w:rsidRPr="004F6CA2" w14:paraId="4D95464B" w14:textId="77777777" w:rsidTr="004749D5">
        <w:trPr>
          <w:jc w:val="center"/>
        </w:trPr>
        <w:tc>
          <w:tcPr>
            <w:tcW w:w="3464" w:type="dxa"/>
          </w:tcPr>
          <w:p w14:paraId="3B1D0397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موبايل:</w:t>
            </w:r>
          </w:p>
        </w:tc>
        <w:tc>
          <w:tcPr>
            <w:tcW w:w="5778" w:type="dxa"/>
            <w:gridSpan w:val="2"/>
          </w:tcPr>
          <w:p w14:paraId="631F949D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آدرس پست الكترونيكي:</w:t>
            </w:r>
          </w:p>
        </w:tc>
      </w:tr>
    </w:tbl>
    <w:p w14:paraId="72B67D5D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5DF45BFC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</w:p>
    <w:p w14:paraId="0279AE7D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 w:rsidRPr="004F6CA2"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اطلاعات مربوط به دوره كارشناسي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68"/>
        <w:gridCol w:w="1275"/>
        <w:gridCol w:w="1134"/>
        <w:gridCol w:w="1985"/>
        <w:gridCol w:w="1569"/>
        <w:gridCol w:w="2083"/>
      </w:tblGrid>
      <w:tr w:rsidR="003028CF" w:rsidRPr="004F6CA2" w14:paraId="4F370EA8" w14:textId="77777777" w:rsidTr="004749D5">
        <w:trPr>
          <w:jc w:val="center"/>
        </w:trPr>
        <w:tc>
          <w:tcPr>
            <w:tcW w:w="1268" w:type="dxa"/>
          </w:tcPr>
          <w:p w14:paraId="1127A005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دانشگاه</w:t>
            </w:r>
          </w:p>
        </w:tc>
        <w:tc>
          <w:tcPr>
            <w:tcW w:w="1275" w:type="dxa"/>
          </w:tcPr>
          <w:p w14:paraId="3832928C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دانشكده</w:t>
            </w:r>
          </w:p>
        </w:tc>
        <w:tc>
          <w:tcPr>
            <w:tcW w:w="1134" w:type="dxa"/>
          </w:tcPr>
          <w:p w14:paraId="072CCE38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سال ورود</w:t>
            </w:r>
          </w:p>
        </w:tc>
        <w:tc>
          <w:tcPr>
            <w:tcW w:w="1985" w:type="dxa"/>
          </w:tcPr>
          <w:p w14:paraId="5CEFE726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تاريخ فارغ التحصيلي</w:t>
            </w:r>
          </w:p>
        </w:tc>
        <w:tc>
          <w:tcPr>
            <w:tcW w:w="1569" w:type="dxa"/>
          </w:tcPr>
          <w:p w14:paraId="7A838E78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معدل كل</w:t>
            </w:r>
          </w:p>
        </w:tc>
        <w:tc>
          <w:tcPr>
            <w:tcW w:w="2083" w:type="dxa"/>
          </w:tcPr>
          <w:p w14:paraId="23FD807D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دانشجويي</w:t>
            </w:r>
          </w:p>
        </w:tc>
      </w:tr>
      <w:tr w:rsidR="003028CF" w:rsidRPr="004F6CA2" w14:paraId="6BA5FA3D" w14:textId="77777777" w:rsidTr="004749D5">
        <w:trPr>
          <w:jc w:val="center"/>
        </w:trPr>
        <w:tc>
          <w:tcPr>
            <w:tcW w:w="1268" w:type="dxa"/>
          </w:tcPr>
          <w:p w14:paraId="0E3A154E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275" w:type="dxa"/>
          </w:tcPr>
          <w:p w14:paraId="655015BE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4C5F1402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985" w:type="dxa"/>
          </w:tcPr>
          <w:p w14:paraId="768F5F79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569" w:type="dxa"/>
          </w:tcPr>
          <w:p w14:paraId="754EA17C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2083" w:type="dxa"/>
          </w:tcPr>
          <w:p w14:paraId="64960E0D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</w:tr>
    </w:tbl>
    <w:p w14:paraId="597DD71E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0"/>
          <w:szCs w:val="20"/>
          <w:rtl/>
        </w:rPr>
      </w:pPr>
      <w:r w:rsidRPr="004F6CA2">
        <w:rPr>
          <w:rFonts w:ascii="Tahoma" w:eastAsia="Times New Roman" w:hAnsi="Tahoma" w:cs="B Nazanin" w:hint="cs"/>
          <w:b/>
          <w:bCs/>
          <w:color w:val="000000"/>
          <w:sz w:val="20"/>
          <w:szCs w:val="20"/>
          <w:rtl/>
        </w:rPr>
        <w:t>تذكر: گواهي مربوط به تائيد معدل كل پيوست شود.</w:t>
      </w:r>
    </w:p>
    <w:p w14:paraId="4BB27589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</w:p>
    <w:p w14:paraId="1853E83B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 w:rsidRPr="004F6CA2"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اطلاعات مربوط به دوره كارشناسي ارشد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6"/>
        <w:gridCol w:w="1275"/>
        <w:gridCol w:w="1134"/>
        <w:gridCol w:w="1985"/>
        <w:gridCol w:w="1569"/>
        <w:gridCol w:w="2083"/>
      </w:tblGrid>
      <w:tr w:rsidR="003028CF" w:rsidRPr="004F6CA2" w14:paraId="035A714F" w14:textId="77777777" w:rsidTr="004749D5">
        <w:trPr>
          <w:jc w:val="center"/>
        </w:trPr>
        <w:tc>
          <w:tcPr>
            <w:tcW w:w="1196" w:type="dxa"/>
          </w:tcPr>
          <w:p w14:paraId="6600E2A4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دانشگاه</w:t>
            </w:r>
          </w:p>
        </w:tc>
        <w:tc>
          <w:tcPr>
            <w:tcW w:w="1275" w:type="dxa"/>
          </w:tcPr>
          <w:p w14:paraId="4B03AB28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دانشكده</w:t>
            </w:r>
          </w:p>
        </w:tc>
        <w:tc>
          <w:tcPr>
            <w:tcW w:w="1134" w:type="dxa"/>
          </w:tcPr>
          <w:p w14:paraId="66CA07DA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سال ورود</w:t>
            </w:r>
          </w:p>
        </w:tc>
        <w:tc>
          <w:tcPr>
            <w:tcW w:w="1985" w:type="dxa"/>
          </w:tcPr>
          <w:p w14:paraId="6F9C2CBB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تاريخ فارغ التحصيلي</w:t>
            </w:r>
          </w:p>
        </w:tc>
        <w:tc>
          <w:tcPr>
            <w:tcW w:w="1569" w:type="dxa"/>
          </w:tcPr>
          <w:p w14:paraId="556CE969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عدل كل بدون احتساب پايان نامه</w:t>
            </w:r>
          </w:p>
        </w:tc>
        <w:tc>
          <w:tcPr>
            <w:tcW w:w="2083" w:type="dxa"/>
          </w:tcPr>
          <w:p w14:paraId="4E433523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دانشجويي</w:t>
            </w:r>
          </w:p>
        </w:tc>
      </w:tr>
      <w:tr w:rsidR="003028CF" w:rsidRPr="004F6CA2" w14:paraId="796578AD" w14:textId="77777777" w:rsidTr="004749D5">
        <w:trPr>
          <w:jc w:val="center"/>
        </w:trPr>
        <w:tc>
          <w:tcPr>
            <w:tcW w:w="1196" w:type="dxa"/>
          </w:tcPr>
          <w:p w14:paraId="3FB9A543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275" w:type="dxa"/>
          </w:tcPr>
          <w:p w14:paraId="5005D2B5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34" w:type="dxa"/>
          </w:tcPr>
          <w:p w14:paraId="0A713BA7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985" w:type="dxa"/>
          </w:tcPr>
          <w:p w14:paraId="350A3D9A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569" w:type="dxa"/>
          </w:tcPr>
          <w:p w14:paraId="64E9FECE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2083" w:type="dxa"/>
          </w:tcPr>
          <w:p w14:paraId="7FE11812" w14:textId="77777777" w:rsidR="003028CF" w:rsidRPr="004F6CA2" w:rsidRDefault="003028CF" w:rsidP="008956FE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</w:tr>
    </w:tbl>
    <w:p w14:paraId="44D374B7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0"/>
          <w:szCs w:val="20"/>
          <w:rtl/>
        </w:rPr>
      </w:pPr>
      <w:r w:rsidRPr="004F6CA2">
        <w:rPr>
          <w:rFonts w:ascii="Tahoma" w:eastAsia="Times New Roman" w:hAnsi="Tahoma" w:cs="B Nazanin" w:hint="cs"/>
          <w:b/>
          <w:bCs/>
          <w:color w:val="000000"/>
          <w:sz w:val="20"/>
          <w:szCs w:val="20"/>
          <w:rtl/>
        </w:rPr>
        <w:t>تذكر: گواهي مربوط به تائيد معدل كل پيوست شود.</w:t>
      </w:r>
    </w:p>
    <w:p w14:paraId="7F3171A9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9412"/>
        <w:gridCol w:w="218"/>
      </w:tblGrid>
      <w:tr w:rsidR="003028CF" w:rsidRPr="004F6CA2" w14:paraId="70949963" w14:textId="77777777" w:rsidTr="008956FE">
        <w:tc>
          <w:tcPr>
            <w:tcW w:w="4621" w:type="dxa"/>
            <w:vAlign w:val="center"/>
          </w:tcPr>
          <w:p w14:paraId="26E250CA" w14:textId="77777777" w:rsidR="003028CF" w:rsidRDefault="003028CF" w:rsidP="003028CF">
            <w:pPr>
              <w:spacing w:after="0" w:line="240" w:lineRule="auto"/>
              <w:jc w:val="both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rtl/>
              </w:rPr>
              <w:t>تائيد معدل در مقطع دکترای تخصصی</w:t>
            </w:r>
          </w:p>
          <w:p w14:paraId="53421A8A" w14:textId="77777777" w:rsidR="004749D5" w:rsidRDefault="003028CF" w:rsidP="004749D5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757781">
              <w:rPr>
                <w:rFonts w:ascii="Tahoma" w:hAnsi="Tahoma" w:cs="B Nazanin" w:hint="cs"/>
                <w:color w:val="000000"/>
                <w:sz w:val="28"/>
                <w:szCs w:val="28"/>
                <w:rtl/>
              </w:rPr>
              <w:t xml:space="preserve">بدينوسيله گواهي مي شود آقاي/ خانم .................................... به شماره دانشجويي ...................... تا پايان نيم سال ...................با گذراندن ......... واحد با معدل كل ..............حائز رتبه ..................بين ..........نفر دانشجويان </w:t>
            </w:r>
            <w:r>
              <w:rPr>
                <w:rFonts w:ascii="Tahoma" w:hAnsi="Tahoma" w:cs="B Nazanin" w:hint="cs"/>
                <w:color w:val="000000"/>
                <w:sz w:val="28"/>
                <w:szCs w:val="28"/>
                <w:rtl/>
              </w:rPr>
              <w:t xml:space="preserve">ورودی </w:t>
            </w:r>
            <w:r w:rsidRPr="00757781">
              <w:rPr>
                <w:rFonts w:ascii="Tahoma" w:hAnsi="Tahoma" w:cs="B Nazanin" w:hint="cs"/>
                <w:color w:val="000000"/>
                <w:sz w:val="28"/>
                <w:szCs w:val="28"/>
                <w:rtl/>
              </w:rPr>
              <w:t>.................مي</w:t>
            </w:r>
            <w:r>
              <w:rPr>
                <w:rFonts w:ascii="Tahoma" w:hAnsi="Tahoma" w:cs="B Nazanin"/>
                <w:color w:val="000000"/>
                <w:sz w:val="28"/>
                <w:szCs w:val="28"/>
                <w:rtl/>
              </w:rPr>
              <w:softHyphen/>
            </w:r>
            <w:r w:rsidRPr="00757781">
              <w:rPr>
                <w:rFonts w:ascii="Tahoma" w:hAnsi="Tahoma" w:cs="B Nazanin" w:hint="cs"/>
                <w:color w:val="000000"/>
                <w:sz w:val="28"/>
                <w:szCs w:val="28"/>
                <w:rtl/>
              </w:rPr>
              <w:t>باشند</w:t>
            </w: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. همچنین معدل هر یک از نیمسالهای تحصیلی دانشجو بدین شرح است</w:t>
            </w:r>
          </w:p>
          <w:p w14:paraId="2A011313" w14:textId="751ABB98" w:rsidR="003028CF" w:rsidRDefault="003028CF" w:rsidP="004749D5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  <w:p w14:paraId="06458BCF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rtl/>
              </w:rPr>
              <w:t>گواهي گذراندن امتحان جامع</w:t>
            </w:r>
          </w:p>
        </w:tc>
        <w:tc>
          <w:tcPr>
            <w:tcW w:w="4621" w:type="dxa"/>
            <w:vAlign w:val="center"/>
          </w:tcPr>
          <w:p w14:paraId="351137C0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</w:tr>
    </w:tbl>
    <w:p w14:paraId="0FCD669A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 w:rsidRPr="004F6CA2">
        <w:rPr>
          <w:rFonts w:ascii="Tahoma" w:eastAsia="Times New Roman" w:hAnsi="Tahoma" w:cs="B Nazanin" w:hint="cs"/>
          <w:color w:val="000000"/>
          <w:sz w:val="28"/>
          <w:szCs w:val="28"/>
          <w:rtl/>
        </w:rPr>
        <w:t>بدينوسيله گواهي مي شود آقاي/ خانم .................................... به شماره دانشجويي ...................... امتحان جامع را در تاريخ .................................. با موفقيت گذرانده اند.</w:t>
      </w:r>
    </w:p>
    <w:p w14:paraId="55E5CA55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3028CF" w:rsidRPr="004F6CA2" w14:paraId="224C68C7" w14:textId="77777777" w:rsidTr="008956FE">
        <w:trPr>
          <w:trHeight w:val="224"/>
        </w:trPr>
        <w:tc>
          <w:tcPr>
            <w:tcW w:w="4621" w:type="dxa"/>
            <w:vAlign w:val="center"/>
          </w:tcPr>
          <w:p w14:paraId="6B8FF50B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تائيد كارشناس آموزشي</w:t>
            </w:r>
          </w:p>
        </w:tc>
        <w:tc>
          <w:tcPr>
            <w:tcW w:w="4621" w:type="dxa"/>
            <w:vAlign w:val="center"/>
          </w:tcPr>
          <w:p w14:paraId="0CB8A2DB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 w:rsidRPr="004F6CA2"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u w:val="single"/>
                <w:rtl/>
              </w:rPr>
              <w:t>مهر</w:t>
            </w:r>
            <w:r w:rsidRPr="004F6CA2"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4F6CA2"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و امضاء رئيس بخش</w:t>
            </w:r>
          </w:p>
        </w:tc>
      </w:tr>
    </w:tbl>
    <w:p w14:paraId="685C5D20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 w:rsidRPr="004F6CA2">
        <w:rPr>
          <w:rFonts w:ascii="Tahoma" w:eastAsia="Times New Roman" w:hAnsi="Tahoma" w:cs="B Nazanin" w:hint="cs"/>
          <w:color w:val="000000"/>
          <w:sz w:val="28"/>
          <w:szCs w:val="28"/>
          <w:rtl/>
        </w:rPr>
        <w:lastRenderedPageBreak/>
        <w:t>جدول امتياز پژوهشي</w:t>
      </w:r>
    </w:p>
    <w:tbl>
      <w:tblPr>
        <w:tblpPr w:leftFromText="180" w:rightFromText="180" w:vertAnchor="text" w:horzAnchor="margin" w:tblpY="650"/>
        <w:bidiVisual/>
        <w:tblW w:w="9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24"/>
        <w:gridCol w:w="709"/>
        <w:gridCol w:w="709"/>
        <w:gridCol w:w="709"/>
        <w:gridCol w:w="1134"/>
        <w:gridCol w:w="850"/>
        <w:gridCol w:w="1134"/>
        <w:gridCol w:w="851"/>
      </w:tblGrid>
      <w:tr w:rsidR="000E0239" w:rsidRPr="004F6CA2" w14:paraId="1822BDDE" w14:textId="77777777" w:rsidTr="000E0239">
        <w:tc>
          <w:tcPr>
            <w:tcW w:w="3624" w:type="dxa"/>
            <w:shd w:val="clear" w:color="auto" w:fill="D9D9D9"/>
            <w:vAlign w:val="center"/>
          </w:tcPr>
          <w:p w14:paraId="3A6D95B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عنوان مقاله</w:t>
            </w:r>
          </w:p>
        </w:tc>
        <w:tc>
          <w:tcPr>
            <w:tcW w:w="709" w:type="dxa"/>
            <w:shd w:val="clear" w:color="auto" w:fill="D9D9D9"/>
            <w:vAlign w:val="center"/>
          </w:tcPr>
          <w:p w14:paraId="1915D92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نوع مقاله*</w:t>
            </w:r>
          </w:p>
        </w:tc>
        <w:tc>
          <w:tcPr>
            <w:tcW w:w="709" w:type="dxa"/>
            <w:shd w:val="clear" w:color="auto" w:fill="D9D9D9"/>
            <w:vAlign w:val="center"/>
          </w:tcPr>
          <w:p w14:paraId="7637E20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تاريخ ارسال</w:t>
            </w:r>
          </w:p>
        </w:tc>
        <w:tc>
          <w:tcPr>
            <w:tcW w:w="709" w:type="dxa"/>
            <w:shd w:val="clear" w:color="auto" w:fill="D9D9D9"/>
            <w:vAlign w:val="center"/>
          </w:tcPr>
          <w:p w14:paraId="58E6862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تاريخ پذيرش</w:t>
            </w:r>
          </w:p>
        </w:tc>
        <w:tc>
          <w:tcPr>
            <w:tcW w:w="1134" w:type="dxa"/>
            <w:shd w:val="clear" w:color="auto" w:fill="D9D9D9"/>
            <w:vAlign w:val="center"/>
          </w:tcPr>
          <w:p w14:paraId="1EB6343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امتياز ژورنال</w:t>
            </w:r>
          </w:p>
          <w:p w14:paraId="4EFD902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(طبق جدول شماره 1)</w:t>
            </w:r>
          </w:p>
        </w:tc>
        <w:tc>
          <w:tcPr>
            <w:tcW w:w="850" w:type="dxa"/>
            <w:shd w:val="clear" w:color="auto" w:fill="D9D9D9"/>
          </w:tcPr>
          <w:p w14:paraId="708FD2C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cs="B Nazanin"/>
                <w:color w:val="000000"/>
                <w:position w:val="-24"/>
              </w:rPr>
              <w:object w:dxaOrig="580" w:dyaOrig="620" w14:anchorId="70FD59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28.8pt" o:ole="">
                  <v:imagedata r:id="rId10" o:title=""/>
                </v:shape>
                <o:OLEObject Type="Embed" ProgID="Equation.DSMT4" ShapeID="_x0000_i1025" DrawAspect="Content" ObjectID="_1651418609" r:id="rId11"/>
              </w:object>
            </w:r>
          </w:p>
        </w:tc>
        <w:tc>
          <w:tcPr>
            <w:tcW w:w="1134" w:type="dxa"/>
            <w:shd w:val="clear" w:color="auto" w:fill="D9D9D9"/>
            <w:vAlign w:val="center"/>
          </w:tcPr>
          <w:p w14:paraId="5896E9D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سهم همكاري</w:t>
            </w:r>
          </w:p>
          <w:p w14:paraId="3097035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 xml:space="preserve"> ( طبق جدول شماره 2)</w:t>
            </w:r>
          </w:p>
        </w:tc>
        <w:tc>
          <w:tcPr>
            <w:tcW w:w="851" w:type="dxa"/>
            <w:shd w:val="clear" w:color="auto" w:fill="D9D9D9"/>
            <w:vAlign w:val="center"/>
          </w:tcPr>
          <w:p w14:paraId="2C6775E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 xml:space="preserve">امتياز كسب شده </w:t>
            </w:r>
          </w:p>
        </w:tc>
      </w:tr>
      <w:tr w:rsidR="000E0239" w:rsidRPr="004F6CA2" w14:paraId="0EAFB964" w14:textId="77777777" w:rsidTr="000E0239">
        <w:tc>
          <w:tcPr>
            <w:tcW w:w="3624" w:type="dxa"/>
            <w:vAlign w:val="center"/>
          </w:tcPr>
          <w:p w14:paraId="07DAA1C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97DF92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20CB6804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662330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704D4C2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06EF9C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1C7185D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4A28393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42797A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7DF081C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5AFA44CB" w14:textId="77777777" w:rsidTr="000E0239">
        <w:tc>
          <w:tcPr>
            <w:tcW w:w="3624" w:type="dxa"/>
            <w:vAlign w:val="center"/>
          </w:tcPr>
          <w:p w14:paraId="0667DBD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968940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1C03A5BD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2FA0B4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5D90089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79A6B2F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B2BADD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25B8759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3084A21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6B4BEE1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1C959497" w14:textId="77777777" w:rsidTr="000E0239">
        <w:tc>
          <w:tcPr>
            <w:tcW w:w="3624" w:type="dxa"/>
            <w:vAlign w:val="center"/>
          </w:tcPr>
          <w:p w14:paraId="4E2E0892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70BA74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751DFBC7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A50F41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2EB0ADF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B0E722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43E66C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68FA095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5B44D35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7A6C01F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6793FF82" w14:textId="77777777" w:rsidTr="000E0239">
        <w:tc>
          <w:tcPr>
            <w:tcW w:w="3624" w:type="dxa"/>
            <w:vAlign w:val="center"/>
          </w:tcPr>
          <w:p w14:paraId="31722F8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4975E7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3E0FA2B8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8E23C1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1A292B7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3875ECC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1F09084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3890376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FAB5F6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3C7820E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4B4B859B" w14:textId="77777777" w:rsidTr="000E0239">
        <w:tc>
          <w:tcPr>
            <w:tcW w:w="3624" w:type="dxa"/>
            <w:vAlign w:val="center"/>
          </w:tcPr>
          <w:p w14:paraId="33BE0F2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D57CE0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C87458C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C83DA6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95DC93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DFD980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14BD215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36B53C02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61CBE90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66B866C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651209E8" w14:textId="77777777" w:rsidTr="000E0239">
        <w:tc>
          <w:tcPr>
            <w:tcW w:w="3624" w:type="dxa"/>
            <w:vAlign w:val="center"/>
          </w:tcPr>
          <w:p w14:paraId="2B5176A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F42D63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7220D01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FDD34D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441E90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3F94F32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5040071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435BD4FE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3506E87E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1E701E2B" w14:textId="77777777" w:rsidTr="000E0239">
        <w:tc>
          <w:tcPr>
            <w:tcW w:w="3624" w:type="dxa"/>
            <w:vAlign w:val="center"/>
          </w:tcPr>
          <w:p w14:paraId="0012E4D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FE20AF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DCB46B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0A6425A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F0575B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4F811B6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27064F2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3816B51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5A2D7F0E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49EE3681" w14:textId="77777777" w:rsidTr="000E0239">
        <w:tc>
          <w:tcPr>
            <w:tcW w:w="3624" w:type="dxa"/>
            <w:vAlign w:val="center"/>
          </w:tcPr>
          <w:p w14:paraId="4E42288B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B1A3CE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18A04789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7E51AC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0B410D2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59A14D6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1C226A6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6F58443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283E9DB2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05347EB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0F041007" w14:textId="77777777" w:rsidTr="000E0239">
        <w:tc>
          <w:tcPr>
            <w:tcW w:w="3624" w:type="dxa"/>
            <w:vAlign w:val="center"/>
          </w:tcPr>
          <w:p w14:paraId="52ADCEA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0DDA3B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01DDEB5D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99B007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0A6D991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2997F41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457C925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5706E7F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3EFE298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378BF35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0DDCF9D5" w14:textId="77777777" w:rsidTr="000E0239">
        <w:tc>
          <w:tcPr>
            <w:tcW w:w="3624" w:type="dxa"/>
            <w:vAlign w:val="center"/>
          </w:tcPr>
          <w:p w14:paraId="29E79CD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5786B6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7BC0D1A" w14:textId="77777777" w:rsidR="000E0239" w:rsidRPr="004F6CA2" w:rsidRDefault="000E0239" w:rsidP="000E0239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44F865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9E2C1E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3B34A6A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6DE9832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32590AAB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1CFB0F1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667E1448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127671A1" w14:textId="77777777" w:rsidTr="000E0239">
        <w:tc>
          <w:tcPr>
            <w:tcW w:w="3624" w:type="dxa"/>
            <w:vAlign w:val="center"/>
          </w:tcPr>
          <w:p w14:paraId="7169148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745691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CDC8BE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63F06892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8E89DDB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2EFC94DB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2AE7552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7BB5AF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399E8C3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61E96348" w14:textId="77777777" w:rsidTr="000E0239">
        <w:tc>
          <w:tcPr>
            <w:tcW w:w="3624" w:type="dxa"/>
            <w:vAlign w:val="center"/>
          </w:tcPr>
          <w:p w14:paraId="64F1D7D2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2CF1852E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88F132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33DE5FB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509B654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10A4BB1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1AAA1D8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B3B720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0293246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232BC95B" w14:textId="77777777" w:rsidTr="000E0239">
        <w:tc>
          <w:tcPr>
            <w:tcW w:w="3624" w:type="dxa"/>
            <w:vAlign w:val="center"/>
          </w:tcPr>
          <w:p w14:paraId="51929A6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003A125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EDEAB42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F5CF565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C3EF391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5612CD4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2A5A013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59ECC44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6B331EA6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05F968A1" w14:textId="77777777" w:rsidTr="000E0239">
        <w:tc>
          <w:tcPr>
            <w:tcW w:w="3624" w:type="dxa"/>
            <w:vAlign w:val="center"/>
          </w:tcPr>
          <w:p w14:paraId="61D8760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4835FAA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59DDFDB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345BF50E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6D4F92B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7367D3B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7131FF4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261C1580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1E7191F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7BFA0E4E" w14:textId="77777777" w:rsidTr="000E0239">
        <w:tc>
          <w:tcPr>
            <w:tcW w:w="3624" w:type="dxa"/>
            <w:vAlign w:val="center"/>
          </w:tcPr>
          <w:p w14:paraId="4C2FAF4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5C64C309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209B149A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vAlign w:val="center"/>
          </w:tcPr>
          <w:p w14:paraId="787213BC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B6C118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0BEA2A9D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</w:tcPr>
          <w:p w14:paraId="31717B1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vAlign w:val="center"/>
          </w:tcPr>
          <w:p w14:paraId="698BE1B7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365F2ACF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0E0239" w:rsidRPr="004F6CA2" w14:paraId="1801FBC4" w14:textId="77777777" w:rsidTr="000E0239">
        <w:tc>
          <w:tcPr>
            <w:tcW w:w="8869" w:type="dxa"/>
            <w:gridSpan w:val="7"/>
          </w:tcPr>
          <w:p w14:paraId="4303AEA3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مجموع امتياز</w:t>
            </w:r>
          </w:p>
          <w:p w14:paraId="7F4F770E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vAlign w:val="center"/>
          </w:tcPr>
          <w:p w14:paraId="26975E1B" w14:textId="77777777" w:rsidR="000E0239" w:rsidRPr="004F6CA2" w:rsidRDefault="000E0239" w:rsidP="000E0239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</w:tbl>
    <w:p w14:paraId="1F244C65" w14:textId="77777777" w:rsidR="003028CF" w:rsidRPr="004C025F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  <w:r w:rsidRPr="004C025F"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>امتياز مربوط به مقالات ژورنال: (صفحه اول تمامي مقالات ضميمه شود)</w:t>
      </w:r>
    </w:p>
    <w:p w14:paraId="4E938F63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6"/>
          <w:szCs w:val="26"/>
          <w:rtl/>
        </w:rPr>
      </w:pPr>
    </w:p>
    <w:p w14:paraId="0DF0BADC" w14:textId="77777777" w:rsidR="003028CF" w:rsidRPr="004F6CA2" w:rsidRDefault="003028CF" w:rsidP="003028CF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tbl>
      <w:tblPr>
        <w:tblpPr w:leftFromText="180" w:rightFromText="180" w:vertAnchor="page" w:horzAnchor="margin" w:tblpXSpec="center" w:tblpY="14161"/>
        <w:bidiVisual/>
        <w:tblW w:w="87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90"/>
        <w:gridCol w:w="4799"/>
      </w:tblGrid>
      <w:tr w:rsidR="003028CF" w:rsidRPr="004F6CA2" w14:paraId="4492EE9F" w14:textId="77777777" w:rsidTr="008956FE">
        <w:trPr>
          <w:trHeight w:val="267"/>
        </w:trPr>
        <w:tc>
          <w:tcPr>
            <w:tcW w:w="3990" w:type="dxa"/>
          </w:tcPr>
          <w:p w14:paraId="673D40FE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استاد  راهنما /مشاور</w:t>
            </w:r>
          </w:p>
          <w:p w14:paraId="33F33D85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 w:rsidRPr="004F6CA2"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امضاء</w:t>
            </w:r>
          </w:p>
          <w:p w14:paraId="158BEAB7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  <w:tc>
          <w:tcPr>
            <w:tcW w:w="4799" w:type="dxa"/>
          </w:tcPr>
          <w:p w14:paraId="33B82854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معاون پژوهشي</w:t>
            </w:r>
          </w:p>
          <w:p w14:paraId="3AEFDAAF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rtl/>
              </w:rPr>
              <w:t xml:space="preserve"> </w:t>
            </w:r>
            <w:r w:rsidRPr="004F6CA2"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مهر و امضاء</w:t>
            </w:r>
          </w:p>
          <w:p w14:paraId="1EA53FF2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</w:tr>
    </w:tbl>
    <w:p w14:paraId="53D91D15" w14:textId="77777777" w:rsidR="003028CF" w:rsidRPr="004F6CA2" w:rsidRDefault="003028CF" w:rsidP="0039685E">
      <w:pPr>
        <w:spacing w:after="0" w:line="240" w:lineRule="auto"/>
        <w:rPr>
          <w:rFonts w:ascii="Tahoma" w:eastAsia="Times New Roman" w:hAnsi="Tahoma" w:cs="B Nazanin"/>
          <w:color w:val="000000"/>
          <w:rtl/>
        </w:rPr>
      </w:pPr>
      <w:r w:rsidRPr="004F6CA2">
        <w:rPr>
          <w:rFonts w:ascii="Tahoma" w:eastAsia="Times New Roman" w:hAnsi="Tahoma" w:cs="B Nazanin" w:hint="cs"/>
          <w:color w:val="000000"/>
          <w:rtl/>
        </w:rPr>
        <w:t xml:space="preserve"> *نوع مقاله: </w:t>
      </w:r>
      <w:r w:rsidRPr="004F6CA2">
        <w:rPr>
          <w:rFonts w:ascii="Tahoma" w:eastAsia="Times New Roman" w:hAnsi="Tahoma" w:cs="B Nazanin"/>
          <w:color w:val="000000"/>
        </w:rPr>
        <w:t xml:space="preserve">ISI </w:t>
      </w:r>
      <w:r w:rsidRPr="004F6CA2">
        <w:rPr>
          <w:rFonts w:ascii="Tahoma" w:eastAsia="Times New Roman" w:hAnsi="Tahoma" w:cs="B Nazanin" w:hint="cs"/>
          <w:color w:val="000000"/>
          <w:rtl/>
        </w:rPr>
        <w:t xml:space="preserve">، </w:t>
      </w:r>
      <w:r w:rsidRPr="004F6CA2">
        <w:rPr>
          <w:rFonts w:ascii="Tahoma" w:eastAsia="Times New Roman" w:hAnsi="Tahoma" w:cs="B Nazanin"/>
          <w:color w:val="000000"/>
        </w:rPr>
        <w:t>ISC</w:t>
      </w:r>
      <w:r w:rsidRPr="004F6CA2">
        <w:rPr>
          <w:rFonts w:ascii="Tahoma" w:eastAsia="Times New Roman" w:hAnsi="Tahoma" w:cs="B Nazanin" w:hint="cs"/>
          <w:color w:val="000000"/>
          <w:rtl/>
        </w:rPr>
        <w:t>، علمي پژوهشي، علمي مروري و .......</w:t>
      </w:r>
      <w:r w:rsidRPr="004F6CA2">
        <w:rPr>
          <w:rFonts w:ascii="Tahoma" w:eastAsia="Times New Roman" w:hAnsi="Tahoma" w:cs="B Nazanin"/>
          <w:color w:val="000000"/>
          <w:sz w:val="28"/>
          <w:szCs w:val="28"/>
          <w:rtl/>
        </w:rPr>
        <w:br w:type="page"/>
      </w:r>
      <w:r w:rsidRPr="004F6CA2">
        <w:rPr>
          <w:rFonts w:ascii="Tahoma" w:eastAsia="Times New Roman" w:hAnsi="Tahoma" w:cs="B Nazanin"/>
          <w:color w:val="000000"/>
          <w:rtl/>
        </w:rPr>
        <w:t xml:space="preserve"> </w:t>
      </w:r>
    </w:p>
    <w:p w14:paraId="4B3D87DE" w14:textId="77777777" w:rsidR="003028CF" w:rsidRPr="004F6CA2" w:rsidRDefault="003028CF" w:rsidP="003028CF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1292364E" w14:textId="77777777" w:rsidR="003028CF" w:rsidRPr="004F6CA2" w:rsidRDefault="003028CF" w:rsidP="003028CF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  <w:r w:rsidRPr="004F6CA2">
        <w:rPr>
          <w:rFonts w:ascii="Tahoma" w:eastAsia="Times New Roman" w:hAnsi="Tahoma" w:cs="B Nazanin" w:hint="cs"/>
          <w:b/>
          <w:bCs/>
          <w:color w:val="000000"/>
          <w:rtl/>
        </w:rPr>
        <w:t xml:space="preserve">جدول 1: امتیاز مقالات مجلات علمی </w:t>
      </w:r>
    </w:p>
    <w:p w14:paraId="0E39FBF8" w14:textId="77777777" w:rsidR="003028CF" w:rsidRPr="004F6CA2" w:rsidRDefault="003028CF" w:rsidP="003028CF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62"/>
        <w:gridCol w:w="3560"/>
      </w:tblGrid>
      <w:tr w:rsidR="003028CF" w:rsidRPr="004F6CA2" w14:paraId="2BE954D9" w14:textId="77777777" w:rsidTr="000E0239">
        <w:trPr>
          <w:jc w:val="center"/>
        </w:trPr>
        <w:tc>
          <w:tcPr>
            <w:tcW w:w="4962" w:type="dxa"/>
          </w:tcPr>
          <w:p w14:paraId="61842452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 ژورنال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</w:p>
        </w:tc>
        <w:tc>
          <w:tcPr>
            <w:tcW w:w="3560" w:type="dxa"/>
          </w:tcPr>
          <w:p w14:paraId="257245B7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-6 امتياز</w:t>
            </w:r>
          </w:p>
        </w:tc>
      </w:tr>
      <w:tr w:rsidR="003028CF" w:rsidRPr="004F6CA2" w14:paraId="61B3A982" w14:textId="77777777" w:rsidTr="000E0239">
        <w:trPr>
          <w:jc w:val="center"/>
        </w:trPr>
        <w:tc>
          <w:tcPr>
            <w:tcW w:w="4962" w:type="dxa"/>
          </w:tcPr>
          <w:p w14:paraId="3168DABB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C THVSD</w:t>
            </w:r>
          </w:p>
        </w:tc>
        <w:tc>
          <w:tcPr>
            <w:tcW w:w="3560" w:type="dxa"/>
          </w:tcPr>
          <w:p w14:paraId="1E9BFFDE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-5  امتياز</w:t>
            </w:r>
          </w:p>
        </w:tc>
      </w:tr>
      <w:tr w:rsidR="003028CF" w:rsidRPr="004F6CA2" w14:paraId="647C6A28" w14:textId="77777777" w:rsidTr="000E0239">
        <w:trPr>
          <w:jc w:val="center"/>
        </w:trPr>
        <w:tc>
          <w:tcPr>
            <w:tcW w:w="4962" w:type="dxa"/>
          </w:tcPr>
          <w:p w14:paraId="447AD377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پژوهشي معتبر وزارت( فارسي)</w:t>
            </w:r>
          </w:p>
        </w:tc>
        <w:tc>
          <w:tcPr>
            <w:tcW w:w="3560" w:type="dxa"/>
          </w:tcPr>
          <w:p w14:paraId="370F6402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-4  امتياز</w:t>
            </w:r>
          </w:p>
        </w:tc>
      </w:tr>
      <w:tr w:rsidR="003028CF" w:rsidRPr="004F6CA2" w14:paraId="0B974C08" w14:textId="77777777" w:rsidTr="000E0239">
        <w:trPr>
          <w:jc w:val="center"/>
        </w:trPr>
        <w:tc>
          <w:tcPr>
            <w:tcW w:w="4962" w:type="dxa"/>
          </w:tcPr>
          <w:p w14:paraId="14015AAC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 بدون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F</w:t>
            </w:r>
          </w:p>
        </w:tc>
        <w:tc>
          <w:tcPr>
            <w:tcW w:w="3560" w:type="dxa"/>
          </w:tcPr>
          <w:p w14:paraId="13003FAB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3028CF" w:rsidRPr="004F6CA2" w14:paraId="0E256E95" w14:textId="77777777" w:rsidTr="000E0239">
        <w:trPr>
          <w:jc w:val="center"/>
        </w:trPr>
        <w:tc>
          <w:tcPr>
            <w:tcW w:w="4962" w:type="dxa"/>
          </w:tcPr>
          <w:p w14:paraId="464C7844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انگليسي و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</w:p>
        </w:tc>
        <w:tc>
          <w:tcPr>
            <w:tcW w:w="3560" w:type="dxa"/>
          </w:tcPr>
          <w:p w14:paraId="7EAEACBB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-3  امتياز</w:t>
            </w:r>
          </w:p>
        </w:tc>
      </w:tr>
      <w:tr w:rsidR="003028CF" w:rsidRPr="004F6CA2" w14:paraId="512C2D24" w14:textId="77777777" w:rsidTr="000E0239">
        <w:trPr>
          <w:jc w:val="center"/>
        </w:trPr>
        <w:tc>
          <w:tcPr>
            <w:tcW w:w="4962" w:type="dxa"/>
          </w:tcPr>
          <w:p w14:paraId="4D100C4A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انگليسي و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C</w:t>
            </w:r>
          </w:p>
        </w:tc>
        <w:tc>
          <w:tcPr>
            <w:tcW w:w="3560" w:type="dxa"/>
          </w:tcPr>
          <w:p w14:paraId="7BB45BA1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3-5/2  امتياز</w:t>
            </w:r>
          </w:p>
        </w:tc>
      </w:tr>
      <w:tr w:rsidR="003028CF" w:rsidRPr="004F6CA2" w14:paraId="0A53350F" w14:textId="77777777" w:rsidTr="000E0239">
        <w:trPr>
          <w:jc w:val="center"/>
        </w:trPr>
        <w:tc>
          <w:tcPr>
            <w:tcW w:w="4962" w:type="dxa"/>
          </w:tcPr>
          <w:p w14:paraId="26CCAF72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انگليسي </w:t>
            </w:r>
          </w:p>
        </w:tc>
        <w:tc>
          <w:tcPr>
            <w:tcW w:w="3560" w:type="dxa"/>
          </w:tcPr>
          <w:p w14:paraId="15737B70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3-5/2  امتياز</w:t>
            </w:r>
          </w:p>
        </w:tc>
      </w:tr>
      <w:tr w:rsidR="003028CF" w:rsidRPr="004F6CA2" w14:paraId="427D3E30" w14:textId="77777777" w:rsidTr="000E0239">
        <w:trPr>
          <w:jc w:val="center"/>
        </w:trPr>
        <w:tc>
          <w:tcPr>
            <w:tcW w:w="4962" w:type="dxa"/>
          </w:tcPr>
          <w:p w14:paraId="35272ADC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</w:t>
            </w:r>
            <w:r w:rsidRPr="004F6CA2"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 xml:space="preserve">ISC </w:t>
            </w: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 فارسي</w:t>
            </w:r>
          </w:p>
        </w:tc>
        <w:tc>
          <w:tcPr>
            <w:tcW w:w="3560" w:type="dxa"/>
          </w:tcPr>
          <w:p w14:paraId="3AA40C6B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3028CF" w:rsidRPr="004F6CA2" w14:paraId="1C8973BD" w14:textId="77777777" w:rsidTr="000E0239">
        <w:trPr>
          <w:jc w:val="center"/>
        </w:trPr>
        <w:tc>
          <w:tcPr>
            <w:tcW w:w="4962" w:type="dxa"/>
          </w:tcPr>
          <w:p w14:paraId="59C77EB1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مروري پژوهشي در مجلات معتبر وزارت</w:t>
            </w:r>
          </w:p>
        </w:tc>
        <w:tc>
          <w:tcPr>
            <w:tcW w:w="3560" w:type="dxa"/>
          </w:tcPr>
          <w:p w14:paraId="55544289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امتياز</w:t>
            </w:r>
          </w:p>
        </w:tc>
      </w:tr>
      <w:tr w:rsidR="003028CF" w:rsidRPr="004F6CA2" w14:paraId="2BFEC6F0" w14:textId="77777777" w:rsidTr="000E0239">
        <w:trPr>
          <w:jc w:val="center"/>
        </w:trPr>
        <w:tc>
          <w:tcPr>
            <w:tcW w:w="4962" w:type="dxa"/>
          </w:tcPr>
          <w:p w14:paraId="6029D7B3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مروري</w:t>
            </w:r>
          </w:p>
        </w:tc>
        <w:tc>
          <w:tcPr>
            <w:tcW w:w="3560" w:type="dxa"/>
          </w:tcPr>
          <w:p w14:paraId="4044D727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    امتياز</w:t>
            </w:r>
          </w:p>
        </w:tc>
      </w:tr>
      <w:tr w:rsidR="003028CF" w:rsidRPr="004F6CA2" w14:paraId="47D16C37" w14:textId="77777777" w:rsidTr="000E0239">
        <w:trPr>
          <w:jc w:val="center"/>
        </w:trPr>
        <w:tc>
          <w:tcPr>
            <w:tcW w:w="4962" w:type="dxa"/>
          </w:tcPr>
          <w:p w14:paraId="6822C1DF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ساير مقالات مروري(در مجلاتي كه هيات داوران دارند)</w:t>
            </w:r>
          </w:p>
        </w:tc>
        <w:tc>
          <w:tcPr>
            <w:tcW w:w="3560" w:type="dxa"/>
          </w:tcPr>
          <w:p w14:paraId="18747C4E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2-2  امتياز</w:t>
            </w:r>
          </w:p>
        </w:tc>
      </w:tr>
      <w:tr w:rsidR="003028CF" w:rsidRPr="004F6CA2" w14:paraId="26BFE0EF" w14:textId="77777777" w:rsidTr="000E0239">
        <w:trPr>
          <w:jc w:val="center"/>
        </w:trPr>
        <w:tc>
          <w:tcPr>
            <w:tcW w:w="4962" w:type="dxa"/>
          </w:tcPr>
          <w:p w14:paraId="48315671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ترويجي انگليسي</w:t>
            </w:r>
          </w:p>
        </w:tc>
        <w:tc>
          <w:tcPr>
            <w:tcW w:w="3560" w:type="dxa"/>
          </w:tcPr>
          <w:p w14:paraId="27CE0C70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3028CF" w:rsidRPr="004F6CA2" w14:paraId="1D4BEC26" w14:textId="77777777" w:rsidTr="000E0239">
        <w:trPr>
          <w:jc w:val="center"/>
        </w:trPr>
        <w:tc>
          <w:tcPr>
            <w:tcW w:w="4962" w:type="dxa"/>
          </w:tcPr>
          <w:p w14:paraId="2A24E5CD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ترويجي فارسي</w:t>
            </w:r>
          </w:p>
        </w:tc>
        <w:tc>
          <w:tcPr>
            <w:tcW w:w="3560" w:type="dxa"/>
          </w:tcPr>
          <w:p w14:paraId="6490AD0E" w14:textId="77777777" w:rsidR="003028CF" w:rsidRPr="004F6CA2" w:rsidRDefault="003028CF" w:rsidP="008956FE">
            <w:pPr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2-2  امتياز</w:t>
            </w:r>
          </w:p>
        </w:tc>
      </w:tr>
      <w:tr w:rsidR="003028CF" w:rsidRPr="004F6CA2" w14:paraId="5A7F166B" w14:textId="77777777" w:rsidTr="000E0239">
        <w:trPr>
          <w:jc w:val="center"/>
        </w:trPr>
        <w:tc>
          <w:tcPr>
            <w:tcW w:w="4962" w:type="dxa"/>
          </w:tcPr>
          <w:p w14:paraId="04AF1D2A" w14:textId="77777777" w:rsidR="003028CF" w:rsidRPr="004F6CA2" w:rsidRDefault="003028CF" w:rsidP="008956FE">
            <w:pPr>
              <w:numPr>
                <w:ilvl w:val="0"/>
                <w:numId w:val="7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کنفرانس های معتبر</w:t>
            </w:r>
          </w:p>
        </w:tc>
        <w:tc>
          <w:tcPr>
            <w:tcW w:w="3560" w:type="dxa"/>
          </w:tcPr>
          <w:p w14:paraId="4CFE7FF1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-           2-1 امتياز</w:t>
            </w:r>
          </w:p>
        </w:tc>
      </w:tr>
    </w:tbl>
    <w:p w14:paraId="588BE6DA" w14:textId="77777777" w:rsidR="003028CF" w:rsidRPr="004F6CA2" w:rsidRDefault="003028CF" w:rsidP="003028CF">
      <w:pPr>
        <w:spacing w:after="0" w:line="240" w:lineRule="auto"/>
        <w:ind w:left="720"/>
        <w:rPr>
          <w:rFonts w:ascii="Tahoma" w:eastAsia="Times New Roman" w:hAnsi="Tahoma" w:cs="B Nazanin"/>
          <w:color w:val="000000"/>
          <w:sz w:val="24"/>
          <w:szCs w:val="24"/>
          <w:rtl/>
        </w:rPr>
      </w:pPr>
    </w:p>
    <w:p w14:paraId="0A242D30" w14:textId="77777777" w:rsidR="003028CF" w:rsidRPr="004F6CA2" w:rsidRDefault="003028CF" w:rsidP="003028CF">
      <w:pPr>
        <w:spacing w:after="0" w:line="240" w:lineRule="auto"/>
        <w:ind w:left="720"/>
        <w:rPr>
          <w:rFonts w:ascii="Tahoma" w:eastAsia="Times New Roman" w:hAnsi="Tahoma" w:cs="B Nazanin"/>
          <w:color w:val="000000"/>
          <w:sz w:val="24"/>
          <w:szCs w:val="24"/>
          <w:rtl/>
        </w:rPr>
      </w:pPr>
    </w:p>
    <w:p w14:paraId="28E644CF" w14:textId="77777777" w:rsidR="003028CF" w:rsidRPr="004F6CA2" w:rsidRDefault="003028CF" w:rsidP="003028CF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  <w:r w:rsidRPr="004F6CA2">
        <w:rPr>
          <w:rFonts w:ascii="Tahoma" w:eastAsia="Times New Roman" w:hAnsi="Tahoma" w:cs="B Nazanin" w:hint="cs"/>
          <w:color w:val="000000"/>
          <w:rtl/>
        </w:rPr>
        <w:t>جدول 2:نحوه توزيع امتياز فعاليت هاي پژوهشي و فناوري مشترك</w:t>
      </w:r>
    </w:p>
    <w:p w14:paraId="24EA7FC9" w14:textId="77777777" w:rsidR="003028CF" w:rsidRPr="004F6CA2" w:rsidRDefault="003028CF" w:rsidP="003028CF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2116"/>
        <w:gridCol w:w="2117"/>
      </w:tblGrid>
      <w:tr w:rsidR="003028CF" w:rsidRPr="004F6CA2" w14:paraId="2B4366B0" w14:textId="77777777" w:rsidTr="000E0239">
        <w:trPr>
          <w:jc w:val="center"/>
        </w:trPr>
        <w:tc>
          <w:tcPr>
            <w:tcW w:w="2172" w:type="dxa"/>
            <w:vMerge w:val="restart"/>
            <w:shd w:val="clear" w:color="auto" w:fill="D9D9D9"/>
          </w:tcPr>
          <w:p w14:paraId="5334F98A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تعداد همكاران</w:t>
            </w:r>
          </w:p>
        </w:tc>
        <w:tc>
          <w:tcPr>
            <w:tcW w:w="4233" w:type="dxa"/>
            <w:gridSpan w:val="2"/>
            <w:shd w:val="clear" w:color="auto" w:fill="D9D9D9"/>
          </w:tcPr>
          <w:p w14:paraId="325613D3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سهم هريك از همكاران از امتياز مربوط</w:t>
            </w:r>
          </w:p>
        </w:tc>
      </w:tr>
      <w:tr w:rsidR="003028CF" w:rsidRPr="004F6CA2" w14:paraId="08D1B9FE" w14:textId="77777777" w:rsidTr="000E0239">
        <w:trPr>
          <w:jc w:val="center"/>
        </w:trPr>
        <w:tc>
          <w:tcPr>
            <w:tcW w:w="2172" w:type="dxa"/>
            <w:vMerge/>
            <w:shd w:val="clear" w:color="auto" w:fill="D9D9D9"/>
          </w:tcPr>
          <w:p w14:paraId="53C72A07" w14:textId="77777777" w:rsidR="003028CF" w:rsidRPr="004F6CA2" w:rsidRDefault="003028CF" w:rsidP="008956FE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</w:p>
        </w:tc>
        <w:tc>
          <w:tcPr>
            <w:tcW w:w="2116" w:type="dxa"/>
            <w:shd w:val="clear" w:color="auto" w:fill="D9D9D9"/>
          </w:tcPr>
          <w:p w14:paraId="1AA4424F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اول</w:t>
            </w:r>
          </w:p>
        </w:tc>
        <w:tc>
          <w:tcPr>
            <w:tcW w:w="2117" w:type="dxa"/>
            <w:shd w:val="clear" w:color="auto" w:fill="D9D9D9"/>
          </w:tcPr>
          <w:p w14:paraId="2A909C87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هر يك از بقيه همكاران</w:t>
            </w:r>
          </w:p>
        </w:tc>
      </w:tr>
      <w:tr w:rsidR="003028CF" w:rsidRPr="004F6CA2" w14:paraId="13A32F22" w14:textId="77777777" w:rsidTr="000E0239">
        <w:trPr>
          <w:jc w:val="center"/>
        </w:trPr>
        <w:tc>
          <w:tcPr>
            <w:tcW w:w="2172" w:type="dxa"/>
          </w:tcPr>
          <w:p w14:paraId="70D8FBAB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</w:t>
            </w:r>
          </w:p>
        </w:tc>
        <w:tc>
          <w:tcPr>
            <w:tcW w:w="2116" w:type="dxa"/>
          </w:tcPr>
          <w:p w14:paraId="4F3BCA61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00%</w:t>
            </w:r>
          </w:p>
        </w:tc>
        <w:tc>
          <w:tcPr>
            <w:tcW w:w="2117" w:type="dxa"/>
          </w:tcPr>
          <w:p w14:paraId="43CFBD6F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</w:p>
        </w:tc>
      </w:tr>
      <w:tr w:rsidR="003028CF" w:rsidRPr="004F6CA2" w14:paraId="684F2FCD" w14:textId="77777777" w:rsidTr="000E0239">
        <w:trPr>
          <w:jc w:val="center"/>
        </w:trPr>
        <w:tc>
          <w:tcPr>
            <w:tcW w:w="2172" w:type="dxa"/>
          </w:tcPr>
          <w:p w14:paraId="7653DCBA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</w:t>
            </w:r>
          </w:p>
        </w:tc>
        <w:tc>
          <w:tcPr>
            <w:tcW w:w="2116" w:type="dxa"/>
          </w:tcPr>
          <w:p w14:paraId="0A47C050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90%</w:t>
            </w:r>
          </w:p>
        </w:tc>
        <w:tc>
          <w:tcPr>
            <w:tcW w:w="2117" w:type="dxa"/>
          </w:tcPr>
          <w:p w14:paraId="7DA97089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0%</w:t>
            </w:r>
          </w:p>
        </w:tc>
      </w:tr>
      <w:tr w:rsidR="003028CF" w:rsidRPr="004F6CA2" w14:paraId="30431D2B" w14:textId="77777777" w:rsidTr="000E0239">
        <w:trPr>
          <w:jc w:val="center"/>
        </w:trPr>
        <w:tc>
          <w:tcPr>
            <w:tcW w:w="2172" w:type="dxa"/>
          </w:tcPr>
          <w:p w14:paraId="40E9CB60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</w:t>
            </w:r>
          </w:p>
        </w:tc>
        <w:tc>
          <w:tcPr>
            <w:tcW w:w="2116" w:type="dxa"/>
          </w:tcPr>
          <w:p w14:paraId="642BFE09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80%</w:t>
            </w:r>
          </w:p>
        </w:tc>
        <w:tc>
          <w:tcPr>
            <w:tcW w:w="2117" w:type="dxa"/>
          </w:tcPr>
          <w:p w14:paraId="06BD8926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</w:tr>
      <w:tr w:rsidR="003028CF" w:rsidRPr="004F6CA2" w14:paraId="323991E8" w14:textId="77777777" w:rsidTr="000E0239">
        <w:trPr>
          <w:jc w:val="center"/>
        </w:trPr>
        <w:tc>
          <w:tcPr>
            <w:tcW w:w="2172" w:type="dxa"/>
          </w:tcPr>
          <w:p w14:paraId="19C2D476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</w:t>
            </w:r>
          </w:p>
        </w:tc>
        <w:tc>
          <w:tcPr>
            <w:tcW w:w="2116" w:type="dxa"/>
          </w:tcPr>
          <w:p w14:paraId="625D848A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0%</w:t>
            </w:r>
          </w:p>
        </w:tc>
        <w:tc>
          <w:tcPr>
            <w:tcW w:w="2117" w:type="dxa"/>
          </w:tcPr>
          <w:p w14:paraId="38B27B86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0%</w:t>
            </w:r>
          </w:p>
        </w:tc>
      </w:tr>
      <w:tr w:rsidR="003028CF" w:rsidRPr="004F6CA2" w14:paraId="377C0516" w14:textId="77777777" w:rsidTr="000E0239">
        <w:trPr>
          <w:jc w:val="center"/>
        </w:trPr>
        <w:tc>
          <w:tcPr>
            <w:tcW w:w="2172" w:type="dxa"/>
          </w:tcPr>
          <w:p w14:paraId="659F3D08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</w:t>
            </w:r>
          </w:p>
        </w:tc>
        <w:tc>
          <w:tcPr>
            <w:tcW w:w="2116" w:type="dxa"/>
          </w:tcPr>
          <w:p w14:paraId="28F54E40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0%</w:t>
            </w:r>
          </w:p>
        </w:tc>
        <w:tc>
          <w:tcPr>
            <w:tcW w:w="2117" w:type="dxa"/>
          </w:tcPr>
          <w:p w14:paraId="65C7A7C4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0%</w:t>
            </w:r>
          </w:p>
        </w:tc>
      </w:tr>
      <w:tr w:rsidR="003028CF" w:rsidRPr="004F6CA2" w14:paraId="3F2CEA68" w14:textId="77777777" w:rsidTr="000E0239">
        <w:trPr>
          <w:jc w:val="center"/>
        </w:trPr>
        <w:tc>
          <w:tcPr>
            <w:tcW w:w="2172" w:type="dxa"/>
          </w:tcPr>
          <w:p w14:paraId="2BDBF2A3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6 </w:t>
            </w:r>
          </w:p>
        </w:tc>
        <w:tc>
          <w:tcPr>
            <w:tcW w:w="2116" w:type="dxa"/>
          </w:tcPr>
          <w:p w14:paraId="2FF8224B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</w:tcPr>
          <w:p w14:paraId="5D48713C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5%</w:t>
            </w:r>
          </w:p>
        </w:tc>
      </w:tr>
      <w:tr w:rsidR="003028CF" w:rsidRPr="004F6CA2" w14:paraId="7039542F" w14:textId="77777777" w:rsidTr="000E0239">
        <w:trPr>
          <w:jc w:val="center"/>
        </w:trPr>
        <w:tc>
          <w:tcPr>
            <w:tcW w:w="2172" w:type="dxa"/>
          </w:tcPr>
          <w:p w14:paraId="392968EE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</w:t>
            </w:r>
          </w:p>
        </w:tc>
        <w:tc>
          <w:tcPr>
            <w:tcW w:w="2116" w:type="dxa"/>
          </w:tcPr>
          <w:p w14:paraId="04AB4170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</w:tcPr>
          <w:p w14:paraId="38FA2A66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0.83%</w:t>
            </w:r>
          </w:p>
        </w:tc>
      </w:tr>
      <w:tr w:rsidR="003028CF" w:rsidRPr="004F6CA2" w14:paraId="06129F44" w14:textId="77777777" w:rsidTr="000E0239">
        <w:trPr>
          <w:jc w:val="center"/>
        </w:trPr>
        <w:tc>
          <w:tcPr>
            <w:tcW w:w="2172" w:type="dxa"/>
          </w:tcPr>
          <w:p w14:paraId="625F73B3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8</w:t>
            </w:r>
          </w:p>
        </w:tc>
        <w:tc>
          <w:tcPr>
            <w:tcW w:w="2116" w:type="dxa"/>
          </w:tcPr>
          <w:p w14:paraId="02E69823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</w:tcPr>
          <w:p w14:paraId="63671EBA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7.86%</w:t>
            </w:r>
          </w:p>
        </w:tc>
      </w:tr>
      <w:tr w:rsidR="003028CF" w:rsidRPr="004F6CA2" w14:paraId="748E3201" w14:textId="77777777" w:rsidTr="000E0239">
        <w:trPr>
          <w:jc w:val="center"/>
        </w:trPr>
        <w:tc>
          <w:tcPr>
            <w:tcW w:w="2172" w:type="dxa"/>
          </w:tcPr>
          <w:p w14:paraId="1374A815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9</w:t>
            </w:r>
          </w:p>
        </w:tc>
        <w:tc>
          <w:tcPr>
            <w:tcW w:w="2116" w:type="dxa"/>
          </w:tcPr>
          <w:p w14:paraId="7D60DFD4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</w:tcPr>
          <w:p w14:paraId="0877BCAF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5.63%</w:t>
            </w:r>
          </w:p>
        </w:tc>
      </w:tr>
      <w:tr w:rsidR="003028CF" w:rsidRPr="004F6CA2" w14:paraId="7276089F" w14:textId="77777777" w:rsidTr="000E0239">
        <w:trPr>
          <w:jc w:val="center"/>
        </w:trPr>
        <w:tc>
          <w:tcPr>
            <w:tcW w:w="2172" w:type="dxa"/>
          </w:tcPr>
          <w:p w14:paraId="0E21458E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0</w:t>
            </w:r>
          </w:p>
        </w:tc>
        <w:tc>
          <w:tcPr>
            <w:tcW w:w="2116" w:type="dxa"/>
          </w:tcPr>
          <w:p w14:paraId="2D760F5C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</w:tcPr>
          <w:p w14:paraId="25380DCC" w14:textId="77777777" w:rsidR="003028CF" w:rsidRPr="004F6CA2" w:rsidRDefault="003028CF" w:rsidP="008956FE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 w:rsidRPr="004F6CA2"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3.89%</w:t>
            </w:r>
          </w:p>
        </w:tc>
      </w:tr>
    </w:tbl>
    <w:p w14:paraId="3535C0D6" w14:textId="77777777" w:rsidR="001845B0" w:rsidRDefault="001845B0" w:rsidP="001845B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sectPr w:rsidR="001845B0" w:rsidSect="006D61F6">
      <w:headerReference w:type="default" r:id="rId12"/>
      <w:footerReference w:type="default" r:id="rId13"/>
      <w:pgSz w:w="11906" w:h="16838"/>
      <w:pgMar w:top="1135" w:right="1016" w:bottom="142" w:left="1260" w:header="708" w:footer="708" w:gutter="0"/>
      <w:pgBorders w:offsetFrom="page">
        <w:top w:val="twistedLines1" w:sz="18" w:space="24" w:color="000000"/>
        <w:left w:val="twistedLines1" w:sz="18" w:space="24" w:color="000000"/>
        <w:bottom w:val="twistedLines1" w:sz="18" w:space="24" w:color="000000"/>
        <w:right w:val="twistedLines1" w:sz="18" w:space="24" w:color="000000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E9B816" w14:textId="77777777" w:rsidR="0083506E" w:rsidRDefault="0083506E" w:rsidP="00C76E00">
      <w:pPr>
        <w:spacing w:after="0" w:line="240" w:lineRule="auto"/>
      </w:pPr>
      <w:r>
        <w:separator/>
      </w:r>
    </w:p>
  </w:endnote>
  <w:endnote w:type="continuationSeparator" w:id="0">
    <w:p w14:paraId="35DEF1B1" w14:textId="77777777" w:rsidR="0083506E" w:rsidRDefault="0083506E" w:rsidP="00C76E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86B297" w14:textId="77777777" w:rsidR="00A41F5B" w:rsidRDefault="00A41F5B" w:rsidP="00C76E00">
    <w:pPr>
      <w:pStyle w:val="Footer"/>
      <w:tabs>
        <w:tab w:val="clear" w:pos="4513"/>
        <w:tab w:val="clear" w:pos="9026"/>
        <w:tab w:val="left" w:pos="1100"/>
      </w:tabs>
    </w:pPr>
    <w:r>
      <w:rPr>
        <w:rtl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85BF9F8" w14:textId="77777777" w:rsidR="0083506E" w:rsidRDefault="0083506E" w:rsidP="00C76E00">
      <w:pPr>
        <w:spacing w:after="0" w:line="240" w:lineRule="auto"/>
      </w:pPr>
      <w:r>
        <w:separator/>
      </w:r>
    </w:p>
  </w:footnote>
  <w:footnote w:type="continuationSeparator" w:id="0">
    <w:p w14:paraId="790CA125" w14:textId="77777777" w:rsidR="0083506E" w:rsidRDefault="0083506E" w:rsidP="00C76E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2B9E45" w14:textId="77777777" w:rsidR="00A41F5B" w:rsidRDefault="00A41F5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973B4"/>
    <w:multiLevelType w:val="multilevel"/>
    <w:tmpl w:val="0D002D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B794313"/>
    <w:multiLevelType w:val="multilevel"/>
    <w:tmpl w:val="0234E9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E7001DA"/>
    <w:multiLevelType w:val="multilevel"/>
    <w:tmpl w:val="74ECEB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12C6562"/>
    <w:multiLevelType w:val="multilevel"/>
    <w:tmpl w:val="4C04C79A"/>
    <w:lvl w:ilvl="0">
      <w:start w:val="1"/>
      <w:numFmt w:val="decimal"/>
      <w:lvlText w:val="%1-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530" w:hanging="720"/>
      </w:pPr>
      <w:rPr>
        <w:rFonts w:hint="default"/>
        <w:b/>
        <w:bCs/>
        <w:sz w:val="24"/>
        <w:szCs w:val="24"/>
      </w:rPr>
    </w:lvl>
    <w:lvl w:ilvl="2">
      <w:start w:val="1"/>
      <w:numFmt w:val="decimal"/>
      <w:lvlText w:val="%1-%2.%3."/>
      <w:lvlJc w:val="left"/>
      <w:pPr>
        <w:ind w:left="234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51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549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630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711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8280" w:hanging="1800"/>
      </w:pPr>
      <w:rPr>
        <w:rFonts w:hint="default"/>
      </w:rPr>
    </w:lvl>
  </w:abstractNum>
  <w:abstractNum w:abstractNumId="4">
    <w:nsid w:val="138F0EED"/>
    <w:multiLevelType w:val="hybridMultilevel"/>
    <w:tmpl w:val="12F0DF78"/>
    <w:lvl w:ilvl="0" w:tplc="31A4B4F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4843C4"/>
    <w:multiLevelType w:val="hybridMultilevel"/>
    <w:tmpl w:val="9260E960"/>
    <w:lvl w:ilvl="0" w:tplc="FB9ACEF8">
      <w:numFmt w:val="bullet"/>
      <w:lvlText w:val="-"/>
      <w:lvlJc w:val="left"/>
      <w:pPr>
        <w:ind w:left="720" w:hanging="360"/>
      </w:pPr>
      <w:rPr>
        <w:rFonts w:ascii="Tahoma" w:eastAsia="Times New Roman" w:hAnsi="Tahoma" w:cs="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895D0A"/>
    <w:multiLevelType w:val="hybridMultilevel"/>
    <w:tmpl w:val="4F725508"/>
    <w:lvl w:ilvl="0" w:tplc="D2B63F0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E240D7"/>
    <w:multiLevelType w:val="hybridMultilevel"/>
    <w:tmpl w:val="6D82B1EC"/>
    <w:lvl w:ilvl="0" w:tplc="5614B89A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B112BC"/>
    <w:multiLevelType w:val="multilevel"/>
    <w:tmpl w:val="B0FC20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B935538"/>
    <w:multiLevelType w:val="hybridMultilevel"/>
    <w:tmpl w:val="EAAE93E4"/>
    <w:lvl w:ilvl="0" w:tplc="FBF0CD0C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0">
    <w:nsid w:val="61152C90"/>
    <w:multiLevelType w:val="hybridMultilevel"/>
    <w:tmpl w:val="6B249DC2"/>
    <w:lvl w:ilvl="0" w:tplc="8ED4C512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EE7400"/>
    <w:multiLevelType w:val="hybridMultilevel"/>
    <w:tmpl w:val="0114C17A"/>
    <w:lvl w:ilvl="0" w:tplc="DE86771C">
      <w:numFmt w:val="bullet"/>
      <w:lvlText w:val="-"/>
      <w:lvlJc w:val="left"/>
      <w:pPr>
        <w:ind w:left="720" w:hanging="360"/>
      </w:pPr>
      <w:rPr>
        <w:rFonts w:ascii="Tahoma" w:eastAsia="Times New Roman" w:hAnsi="Tahoma" w:cs="Nazani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C7436B6"/>
    <w:multiLevelType w:val="hybridMultilevel"/>
    <w:tmpl w:val="EAAE93E4"/>
    <w:lvl w:ilvl="0" w:tplc="FBF0CD0C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8"/>
  </w:num>
  <w:num w:numId="5">
    <w:abstractNumId w:val="4"/>
  </w:num>
  <w:num w:numId="6">
    <w:abstractNumId w:val="11"/>
  </w:num>
  <w:num w:numId="7">
    <w:abstractNumId w:val="5"/>
  </w:num>
  <w:num w:numId="8">
    <w:abstractNumId w:val="6"/>
  </w:num>
  <w:num w:numId="9">
    <w:abstractNumId w:val="10"/>
  </w:num>
  <w:num w:numId="10">
    <w:abstractNumId w:val="7"/>
  </w:num>
  <w:num w:numId="11">
    <w:abstractNumId w:val="9"/>
  </w:num>
  <w:num w:numId="12">
    <w:abstractNumId w:val="1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2581"/>
    <w:rsid w:val="000006BB"/>
    <w:rsid w:val="00017644"/>
    <w:rsid w:val="0002150D"/>
    <w:rsid w:val="00033623"/>
    <w:rsid w:val="000447B5"/>
    <w:rsid w:val="0006582A"/>
    <w:rsid w:val="00065ED2"/>
    <w:rsid w:val="0007079F"/>
    <w:rsid w:val="00072581"/>
    <w:rsid w:val="00076934"/>
    <w:rsid w:val="000859F1"/>
    <w:rsid w:val="000944B7"/>
    <w:rsid w:val="000A7038"/>
    <w:rsid w:val="000B6EC1"/>
    <w:rsid w:val="000D31EA"/>
    <w:rsid w:val="000D32B4"/>
    <w:rsid w:val="000E0239"/>
    <w:rsid w:val="000F19CD"/>
    <w:rsid w:val="000F32A5"/>
    <w:rsid w:val="000F6FB4"/>
    <w:rsid w:val="00102B14"/>
    <w:rsid w:val="001069CD"/>
    <w:rsid w:val="00114055"/>
    <w:rsid w:val="00125763"/>
    <w:rsid w:val="00125CBF"/>
    <w:rsid w:val="00126710"/>
    <w:rsid w:val="001277DF"/>
    <w:rsid w:val="00127BE2"/>
    <w:rsid w:val="00160329"/>
    <w:rsid w:val="001607A6"/>
    <w:rsid w:val="0016248C"/>
    <w:rsid w:val="00175E25"/>
    <w:rsid w:val="001845B0"/>
    <w:rsid w:val="001A5FA7"/>
    <w:rsid w:val="001B7B89"/>
    <w:rsid w:val="001C4C84"/>
    <w:rsid w:val="001D3BBA"/>
    <w:rsid w:val="001D3E12"/>
    <w:rsid w:val="001D62EA"/>
    <w:rsid w:val="001E1DC7"/>
    <w:rsid w:val="001E3981"/>
    <w:rsid w:val="001E4B3A"/>
    <w:rsid w:val="001E7007"/>
    <w:rsid w:val="001E703C"/>
    <w:rsid w:val="002029D2"/>
    <w:rsid w:val="00204506"/>
    <w:rsid w:val="002156DE"/>
    <w:rsid w:val="0022120D"/>
    <w:rsid w:val="00242229"/>
    <w:rsid w:val="00253F49"/>
    <w:rsid w:val="00255E26"/>
    <w:rsid w:val="002578F5"/>
    <w:rsid w:val="00260698"/>
    <w:rsid w:val="002626CC"/>
    <w:rsid w:val="002628DD"/>
    <w:rsid w:val="002777D9"/>
    <w:rsid w:val="00283E44"/>
    <w:rsid w:val="00294B86"/>
    <w:rsid w:val="002A77A8"/>
    <w:rsid w:val="002D2612"/>
    <w:rsid w:val="002D5076"/>
    <w:rsid w:val="002D6F78"/>
    <w:rsid w:val="002F2576"/>
    <w:rsid w:val="002F5F61"/>
    <w:rsid w:val="003028CF"/>
    <w:rsid w:val="00316667"/>
    <w:rsid w:val="00354FF3"/>
    <w:rsid w:val="003600E8"/>
    <w:rsid w:val="00365C72"/>
    <w:rsid w:val="00366868"/>
    <w:rsid w:val="00372C08"/>
    <w:rsid w:val="00384E21"/>
    <w:rsid w:val="0038655A"/>
    <w:rsid w:val="00387BDD"/>
    <w:rsid w:val="0039685E"/>
    <w:rsid w:val="003A0027"/>
    <w:rsid w:val="003A0A21"/>
    <w:rsid w:val="003A0A5D"/>
    <w:rsid w:val="003B69CF"/>
    <w:rsid w:val="003C1038"/>
    <w:rsid w:val="003C15EB"/>
    <w:rsid w:val="003C1969"/>
    <w:rsid w:val="003E3D6C"/>
    <w:rsid w:val="003E7C00"/>
    <w:rsid w:val="003F5404"/>
    <w:rsid w:val="00406203"/>
    <w:rsid w:val="00410CF1"/>
    <w:rsid w:val="00433379"/>
    <w:rsid w:val="00433C3A"/>
    <w:rsid w:val="004518E8"/>
    <w:rsid w:val="00456FE6"/>
    <w:rsid w:val="00473327"/>
    <w:rsid w:val="004749D5"/>
    <w:rsid w:val="00476ACB"/>
    <w:rsid w:val="004776EF"/>
    <w:rsid w:val="004822F7"/>
    <w:rsid w:val="00490557"/>
    <w:rsid w:val="00494FE6"/>
    <w:rsid w:val="0049661A"/>
    <w:rsid w:val="004A74E5"/>
    <w:rsid w:val="004B5363"/>
    <w:rsid w:val="004C025F"/>
    <w:rsid w:val="004C09B8"/>
    <w:rsid w:val="004C6EAC"/>
    <w:rsid w:val="004D22E9"/>
    <w:rsid w:val="004E03E8"/>
    <w:rsid w:val="004E3234"/>
    <w:rsid w:val="004E7F8B"/>
    <w:rsid w:val="004F327C"/>
    <w:rsid w:val="004F6CA2"/>
    <w:rsid w:val="00505CCB"/>
    <w:rsid w:val="00506854"/>
    <w:rsid w:val="00514321"/>
    <w:rsid w:val="0051536F"/>
    <w:rsid w:val="00530B27"/>
    <w:rsid w:val="00540B22"/>
    <w:rsid w:val="00560C43"/>
    <w:rsid w:val="00561B36"/>
    <w:rsid w:val="00565C3D"/>
    <w:rsid w:val="00572322"/>
    <w:rsid w:val="00572C3F"/>
    <w:rsid w:val="00582459"/>
    <w:rsid w:val="005919C1"/>
    <w:rsid w:val="00593D80"/>
    <w:rsid w:val="005B31C6"/>
    <w:rsid w:val="005D21E7"/>
    <w:rsid w:val="005D2CC3"/>
    <w:rsid w:val="005F3777"/>
    <w:rsid w:val="005F3805"/>
    <w:rsid w:val="00601857"/>
    <w:rsid w:val="006025B6"/>
    <w:rsid w:val="0061073C"/>
    <w:rsid w:val="00610F23"/>
    <w:rsid w:val="00611D4C"/>
    <w:rsid w:val="00614DA4"/>
    <w:rsid w:val="006169DF"/>
    <w:rsid w:val="00623FE5"/>
    <w:rsid w:val="00630D5F"/>
    <w:rsid w:val="00631B4E"/>
    <w:rsid w:val="00637215"/>
    <w:rsid w:val="00653291"/>
    <w:rsid w:val="00653DAE"/>
    <w:rsid w:val="00653F81"/>
    <w:rsid w:val="00663E14"/>
    <w:rsid w:val="0066780C"/>
    <w:rsid w:val="00671737"/>
    <w:rsid w:val="00682185"/>
    <w:rsid w:val="00683C8E"/>
    <w:rsid w:val="00687DF4"/>
    <w:rsid w:val="006A6152"/>
    <w:rsid w:val="006A7F43"/>
    <w:rsid w:val="006B568C"/>
    <w:rsid w:val="006B6AD6"/>
    <w:rsid w:val="006D61F6"/>
    <w:rsid w:val="006E4988"/>
    <w:rsid w:val="006F3D70"/>
    <w:rsid w:val="006F5DE9"/>
    <w:rsid w:val="0070291D"/>
    <w:rsid w:val="0070378E"/>
    <w:rsid w:val="00703A4B"/>
    <w:rsid w:val="00705CF7"/>
    <w:rsid w:val="007339CE"/>
    <w:rsid w:val="00741BAA"/>
    <w:rsid w:val="00765BF0"/>
    <w:rsid w:val="00773AD8"/>
    <w:rsid w:val="00773D1B"/>
    <w:rsid w:val="007743DF"/>
    <w:rsid w:val="007803F3"/>
    <w:rsid w:val="00786DD1"/>
    <w:rsid w:val="007934A8"/>
    <w:rsid w:val="007B30BB"/>
    <w:rsid w:val="007C6E02"/>
    <w:rsid w:val="007E110B"/>
    <w:rsid w:val="007E2E70"/>
    <w:rsid w:val="007E6DD1"/>
    <w:rsid w:val="007F2A96"/>
    <w:rsid w:val="007F5FA1"/>
    <w:rsid w:val="008012CB"/>
    <w:rsid w:val="00803553"/>
    <w:rsid w:val="00812029"/>
    <w:rsid w:val="0082213F"/>
    <w:rsid w:val="00831052"/>
    <w:rsid w:val="00831AE4"/>
    <w:rsid w:val="0083506E"/>
    <w:rsid w:val="00843FEC"/>
    <w:rsid w:val="00845372"/>
    <w:rsid w:val="00857B9F"/>
    <w:rsid w:val="00876F70"/>
    <w:rsid w:val="008778D6"/>
    <w:rsid w:val="00890777"/>
    <w:rsid w:val="008912B8"/>
    <w:rsid w:val="00892BAB"/>
    <w:rsid w:val="00894BAD"/>
    <w:rsid w:val="008956FE"/>
    <w:rsid w:val="00897258"/>
    <w:rsid w:val="008B1B3B"/>
    <w:rsid w:val="008B55D7"/>
    <w:rsid w:val="008D1639"/>
    <w:rsid w:val="008E32E0"/>
    <w:rsid w:val="008E331A"/>
    <w:rsid w:val="008F16EB"/>
    <w:rsid w:val="008F52CA"/>
    <w:rsid w:val="008F5B24"/>
    <w:rsid w:val="00906587"/>
    <w:rsid w:val="00913A8D"/>
    <w:rsid w:val="0091523B"/>
    <w:rsid w:val="00922D88"/>
    <w:rsid w:val="00941B77"/>
    <w:rsid w:val="00941E9A"/>
    <w:rsid w:val="0094684C"/>
    <w:rsid w:val="009650DA"/>
    <w:rsid w:val="00983211"/>
    <w:rsid w:val="00990915"/>
    <w:rsid w:val="00994601"/>
    <w:rsid w:val="009A7FF9"/>
    <w:rsid w:val="009B2AE9"/>
    <w:rsid w:val="009E01C7"/>
    <w:rsid w:val="009E78CF"/>
    <w:rsid w:val="009F6F14"/>
    <w:rsid w:val="00A10853"/>
    <w:rsid w:val="00A14743"/>
    <w:rsid w:val="00A254AB"/>
    <w:rsid w:val="00A27014"/>
    <w:rsid w:val="00A357D7"/>
    <w:rsid w:val="00A41F5B"/>
    <w:rsid w:val="00A4319F"/>
    <w:rsid w:val="00A441B8"/>
    <w:rsid w:val="00A57F9F"/>
    <w:rsid w:val="00A6477F"/>
    <w:rsid w:val="00A660F0"/>
    <w:rsid w:val="00A72F29"/>
    <w:rsid w:val="00A932A3"/>
    <w:rsid w:val="00A97DB2"/>
    <w:rsid w:val="00AA726B"/>
    <w:rsid w:val="00AA78F7"/>
    <w:rsid w:val="00AB1BF5"/>
    <w:rsid w:val="00AB509C"/>
    <w:rsid w:val="00AC02DC"/>
    <w:rsid w:val="00AC2FBF"/>
    <w:rsid w:val="00AC48EF"/>
    <w:rsid w:val="00AF2428"/>
    <w:rsid w:val="00B06ABE"/>
    <w:rsid w:val="00B15BF5"/>
    <w:rsid w:val="00B1625A"/>
    <w:rsid w:val="00B42A0E"/>
    <w:rsid w:val="00B47548"/>
    <w:rsid w:val="00B55C1F"/>
    <w:rsid w:val="00B7077C"/>
    <w:rsid w:val="00B724C5"/>
    <w:rsid w:val="00B77D9C"/>
    <w:rsid w:val="00B80532"/>
    <w:rsid w:val="00B91DF8"/>
    <w:rsid w:val="00B9703E"/>
    <w:rsid w:val="00BA0450"/>
    <w:rsid w:val="00BA6568"/>
    <w:rsid w:val="00BA7AAD"/>
    <w:rsid w:val="00BB2E54"/>
    <w:rsid w:val="00BC5C2C"/>
    <w:rsid w:val="00BD4C1A"/>
    <w:rsid w:val="00BD7CB3"/>
    <w:rsid w:val="00BE2C3A"/>
    <w:rsid w:val="00BF608B"/>
    <w:rsid w:val="00C25389"/>
    <w:rsid w:val="00C365A1"/>
    <w:rsid w:val="00C436E6"/>
    <w:rsid w:val="00C46A2C"/>
    <w:rsid w:val="00C64DA7"/>
    <w:rsid w:val="00C651D1"/>
    <w:rsid w:val="00C75514"/>
    <w:rsid w:val="00C761D2"/>
    <w:rsid w:val="00C76E00"/>
    <w:rsid w:val="00C80638"/>
    <w:rsid w:val="00CB4EEE"/>
    <w:rsid w:val="00CD3720"/>
    <w:rsid w:val="00CD58E5"/>
    <w:rsid w:val="00CE0649"/>
    <w:rsid w:val="00CE2489"/>
    <w:rsid w:val="00CF7881"/>
    <w:rsid w:val="00D02E35"/>
    <w:rsid w:val="00D038A9"/>
    <w:rsid w:val="00D16A27"/>
    <w:rsid w:val="00D2191D"/>
    <w:rsid w:val="00D271BA"/>
    <w:rsid w:val="00D46DC2"/>
    <w:rsid w:val="00D55356"/>
    <w:rsid w:val="00D63086"/>
    <w:rsid w:val="00D70F07"/>
    <w:rsid w:val="00D763ED"/>
    <w:rsid w:val="00D80946"/>
    <w:rsid w:val="00D810C9"/>
    <w:rsid w:val="00D81437"/>
    <w:rsid w:val="00D81577"/>
    <w:rsid w:val="00D86F81"/>
    <w:rsid w:val="00D958E7"/>
    <w:rsid w:val="00DA669A"/>
    <w:rsid w:val="00DC5E8B"/>
    <w:rsid w:val="00DD7D0B"/>
    <w:rsid w:val="00DE1D3F"/>
    <w:rsid w:val="00DE43C2"/>
    <w:rsid w:val="00E02829"/>
    <w:rsid w:val="00E06836"/>
    <w:rsid w:val="00E1111E"/>
    <w:rsid w:val="00E1499C"/>
    <w:rsid w:val="00E17453"/>
    <w:rsid w:val="00E21859"/>
    <w:rsid w:val="00E2781D"/>
    <w:rsid w:val="00E45ED6"/>
    <w:rsid w:val="00E47F0C"/>
    <w:rsid w:val="00E65E64"/>
    <w:rsid w:val="00E6784B"/>
    <w:rsid w:val="00E70F0D"/>
    <w:rsid w:val="00EA3359"/>
    <w:rsid w:val="00EA553E"/>
    <w:rsid w:val="00EA6173"/>
    <w:rsid w:val="00EA7CA6"/>
    <w:rsid w:val="00EC3902"/>
    <w:rsid w:val="00EC3CAB"/>
    <w:rsid w:val="00ED029C"/>
    <w:rsid w:val="00ED128D"/>
    <w:rsid w:val="00ED1499"/>
    <w:rsid w:val="00ED2239"/>
    <w:rsid w:val="00ED2670"/>
    <w:rsid w:val="00ED6722"/>
    <w:rsid w:val="00EE0FAD"/>
    <w:rsid w:val="00EE3FD2"/>
    <w:rsid w:val="00EE4E0E"/>
    <w:rsid w:val="00EE6286"/>
    <w:rsid w:val="00EF282A"/>
    <w:rsid w:val="00EF2A44"/>
    <w:rsid w:val="00F01564"/>
    <w:rsid w:val="00F01800"/>
    <w:rsid w:val="00F0705E"/>
    <w:rsid w:val="00F11035"/>
    <w:rsid w:val="00F14A8D"/>
    <w:rsid w:val="00F175A7"/>
    <w:rsid w:val="00F3201B"/>
    <w:rsid w:val="00F336A2"/>
    <w:rsid w:val="00F34DDD"/>
    <w:rsid w:val="00F41B27"/>
    <w:rsid w:val="00F421BC"/>
    <w:rsid w:val="00F42626"/>
    <w:rsid w:val="00F43E0A"/>
    <w:rsid w:val="00F454CF"/>
    <w:rsid w:val="00F54AE8"/>
    <w:rsid w:val="00F56E5C"/>
    <w:rsid w:val="00F61F7D"/>
    <w:rsid w:val="00F6552B"/>
    <w:rsid w:val="00F65FA8"/>
    <w:rsid w:val="00F73939"/>
    <w:rsid w:val="00F94D24"/>
    <w:rsid w:val="00FC71D1"/>
    <w:rsid w:val="00FD2A3B"/>
    <w:rsid w:val="00FE09B5"/>
    <w:rsid w:val="00FE36B7"/>
    <w:rsid w:val="00FE775D"/>
    <w:rsid w:val="00FF0398"/>
    <w:rsid w:val="00FF0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32077B9"/>
  <w15:chartTrackingRefBased/>
  <w15:docId w15:val="{0C08E07D-AD06-43D5-817F-70F02C3097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E1DC7"/>
    <w:pPr>
      <w:bidi/>
      <w:spacing w:after="200" w:line="276" w:lineRule="auto"/>
    </w:pPr>
    <w:rPr>
      <w:sz w:val="22"/>
      <w:szCs w:val="22"/>
      <w:lang w:bidi="fa-IR"/>
    </w:rPr>
  </w:style>
  <w:style w:type="paragraph" w:styleId="Heading3">
    <w:name w:val="heading 3"/>
    <w:basedOn w:val="Normal"/>
    <w:link w:val="Heading3Char"/>
    <w:uiPriority w:val="9"/>
    <w:qFormat/>
    <w:rsid w:val="00D810C9"/>
    <w:pPr>
      <w:bidi w:val="0"/>
      <w:spacing w:before="229" w:after="153" w:line="240" w:lineRule="auto"/>
      <w:ind w:right="127"/>
      <w:jc w:val="right"/>
      <w:outlineLvl w:val="2"/>
    </w:pPr>
    <w:rPr>
      <w:rFonts w:ascii="Times New Roman" w:eastAsia="Times New Roman" w:hAnsi="Times New Roman" w:cs="Times New Roman"/>
      <w:b/>
      <w:bCs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6">
    <w:name w:val="title6"/>
    <w:basedOn w:val="DefaultParagraphFont"/>
    <w:rsid w:val="00072581"/>
  </w:style>
  <w:style w:type="character" w:customStyle="1" w:styleId="content2">
    <w:name w:val="content2"/>
    <w:basedOn w:val="DefaultParagraphFont"/>
    <w:rsid w:val="00072581"/>
  </w:style>
  <w:style w:type="paragraph" w:styleId="NormalWeb">
    <w:name w:val="Normal (Web)"/>
    <w:basedOn w:val="Normal"/>
    <w:uiPriority w:val="99"/>
    <w:unhideWhenUsed/>
    <w:rsid w:val="00072581"/>
    <w:pPr>
      <w:bidi w:val="0"/>
      <w:spacing w:after="75" w:line="336" w:lineRule="auto"/>
    </w:pPr>
    <w:rPr>
      <w:rFonts w:ascii="Tahoma" w:eastAsia="Times New Roman" w:hAnsi="Tahoma" w:cs="Tahoma"/>
      <w:color w:val="333333"/>
      <w:sz w:val="18"/>
      <w:szCs w:val="18"/>
    </w:rPr>
  </w:style>
  <w:style w:type="character" w:styleId="Strong">
    <w:name w:val="Strong"/>
    <w:uiPriority w:val="22"/>
    <w:qFormat/>
    <w:rsid w:val="00072581"/>
    <w:rPr>
      <w:b/>
      <w:bCs/>
    </w:rPr>
  </w:style>
  <w:style w:type="character" w:styleId="Emphasis">
    <w:name w:val="Emphasis"/>
    <w:uiPriority w:val="20"/>
    <w:qFormat/>
    <w:rsid w:val="00072581"/>
    <w:rPr>
      <w:i/>
      <w:iCs/>
    </w:rPr>
  </w:style>
  <w:style w:type="character" w:customStyle="1" w:styleId="Heading3Char">
    <w:name w:val="Heading 3 Char"/>
    <w:link w:val="Heading3"/>
    <w:uiPriority w:val="9"/>
    <w:rsid w:val="00D810C9"/>
    <w:rPr>
      <w:rFonts w:ascii="Times New Roman" w:eastAsia="Times New Roman" w:hAnsi="Times New Roman" w:cs="Times New Roman"/>
      <w:b/>
      <w:bCs/>
      <w:sz w:val="18"/>
      <w:szCs w:val="18"/>
    </w:rPr>
  </w:style>
  <w:style w:type="character" w:styleId="Hyperlink">
    <w:name w:val="Hyperlink"/>
    <w:uiPriority w:val="99"/>
    <w:semiHidden/>
    <w:unhideWhenUsed/>
    <w:rsid w:val="00D810C9"/>
    <w:rPr>
      <w:color w:val="0000FF"/>
      <w:u w:val="single"/>
    </w:rPr>
  </w:style>
  <w:style w:type="table" w:styleId="TableGrid">
    <w:name w:val="Table Grid"/>
    <w:basedOn w:val="TableNormal"/>
    <w:uiPriority w:val="39"/>
    <w:rsid w:val="00D763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C76E00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semiHidden/>
    <w:rsid w:val="00C76E00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C76E00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76E00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D553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1B2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41B27"/>
    <w:rPr>
      <w:rFonts w:ascii="Segoe UI" w:hAnsi="Segoe UI" w:cs="Segoe UI"/>
      <w:sz w:val="18"/>
      <w:szCs w:val="18"/>
      <w:lang w:bidi="fa-I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817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46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6949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056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8881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4716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8860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5882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8729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6511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3586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8820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4721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376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7353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6435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23008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1756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2897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3120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4782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330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521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62010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10793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2706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61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04D8E4-2268-4941-9E75-6C5A574E6F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82</Words>
  <Characters>274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iraz University</Company>
  <LinksUpToDate>false</LinksUpToDate>
  <CharactersWithSpaces>32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mshidi</dc:creator>
  <cp:keywords/>
  <cp:lastModifiedBy>acer</cp:lastModifiedBy>
  <cp:revision>2</cp:revision>
  <cp:lastPrinted>2020-02-12T09:29:00Z</cp:lastPrinted>
  <dcterms:created xsi:type="dcterms:W3CDTF">2020-05-19T14:07:00Z</dcterms:created>
  <dcterms:modified xsi:type="dcterms:W3CDTF">2020-05-19T14:07:00Z</dcterms:modified>
</cp:coreProperties>
</file>